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media/audio2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44" r:id="rId2"/>
    <p:sldId id="360" r:id="rId3"/>
    <p:sldId id="348" r:id="rId4"/>
    <p:sldId id="356" r:id="rId5"/>
    <p:sldId id="357" r:id="rId6"/>
    <p:sldId id="358" r:id="rId7"/>
    <p:sldId id="359" r:id="rId8"/>
    <p:sldId id="361" r:id="rId9"/>
    <p:sldId id="260" r:id="rId10"/>
    <p:sldId id="257" r:id="rId11"/>
    <p:sldId id="258" r:id="rId12"/>
    <p:sldId id="259" r:id="rId13"/>
    <p:sldId id="262" r:id="rId14"/>
    <p:sldId id="309" r:id="rId15"/>
  </p:sldIdLst>
  <p:sldSz cx="12192000" cy="6858000"/>
  <p:notesSz cx="6858000" cy="9144000"/>
  <p:defaultTextStyle>
    <a:defPPr>
      <a:defRPr lang="en-US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y laptop" initials="Ml" lastIdx="1" clrIdx="0">
    <p:extLst>
      <p:ext uri="{19B8F6BF-5375-455C-9EA6-DF929625EA0E}">
        <p15:presenceInfo xmlns:p15="http://schemas.microsoft.com/office/powerpoint/2012/main" userId="My lapto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52" autoAdjust="0"/>
    <p:restoredTop sz="94660"/>
  </p:normalViewPr>
  <p:slideViewPr>
    <p:cSldViewPr snapToGrid="0">
      <p:cViewPr varScale="1">
        <p:scale>
          <a:sx n="91" d="100"/>
          <a:sy n="91" d="100"/>
        </p:scale>
        <p:origin x="468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3FFAA-6108-4E8B-B644-3C95480BEFC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48E6598-3C5D-4AB1-B398-F468F970506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B134A9-8E9C-47BE-9799-704370B059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A57114-7401-4972-A065-53DF4DB365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54D923-D0BA-4B92-A815-24051ACC1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7098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679661-BF4C-4FD0-9D90-41670F28E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065EF2F-1DAB-491D-9457-7DB7394CD0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6F5341-01D6-47AA-994D-5BE6CE7D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35EE1A-D709-4CEA-853A-EFA026B0E5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2A4D21-ED6C-4FA7-80C6-A8B4A8B92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7208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CBD9D85-B3A8-4CC7-8247-82B671EF51B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5DD3F9A-CA67-4498-BDF3-099BC7E54D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36E760-E2B9-4D2B-B275-C34E2053CC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65EE35-B517-46A2-AAAF-6533817CA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1CF10D-6025-48BA-824B-3A118C740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5300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A2DEA2-4D45-4655-8DEB-5F176C1D82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8A75E3-CE6D-407E-BC51-A140FAAE69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E452D0-0A46-43F4-A989-11A63D0834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A1A80E-66CF-49B9-B358-1144561A01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03358A-FD3A-42AD-8A56-FAF81DD06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4877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A4BE7-4DE0-405B-ACFD-57D8BE3B90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0AF3CF-CC7F-48CD-BAB5-42DE163187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26CDC6-9EF4-4CB6-97ED-D47DFF1703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2BCA68-7C26-4422-A865-A7D998568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94D6FE-01CD-4046-9306-2A29AA4F9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566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1B27C-D2AA-45CC-BBF0-81A7F427BD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09C710-D507-404C-A17C-9A891FFB962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CFF892-D99A-4C04-BE6C-FE6FBD50AE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E0B5C3F-BDD3-4E0B-8A05-0A78B1834A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1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29BC03-5970-4AA3-944B-3EB3D62C91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50DA83-21F9-4489-8E7E-BB732B925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3752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B8B1D7-52E1-49CE-8A19-6C9A8BD380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87ED99-D6B0-43A5-A285-08B8A3716D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CBB0BC-96C4-4E92-96DF-17F43AAAB7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5FA561C-17B0-4580-B2AF-233C13B4ED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624DD5D-D7C2-40CE-9280-D05D5683819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4D15181-00F2-4DE7-96D2-279E7B495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10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218A1CD-66E1-4D22-95C9-DA32BF6640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B59578F-256F-4160-8A45-970A0E4B09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4533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D12C4-1BEC-49EE-985B-C750C4FA5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7A7940B-A048-4A18-9794-DF96D72981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10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74317AD-20C7-4D43-BAE4-57ED6B7CA6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7A0B8A-5CFD-46FF-8C27-579F748D51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5675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E555D0-EDA1-4B7D-AE84-9474402CE1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10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1C813E-CB95-409D-98CB-070F263EE3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A5AB7B-5D69-4679-BA91-9E6202EE0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523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08287-C57D-44BD-AB71-A37953D26B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FB1861-BA4A-4488-8206-AD721974B6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0C837E4-4A89-4BB9-ABE9-B5449CEB51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D10CFA-5BF8-4F91-83D3-96E0225748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1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9A31404-B16C-45AE-8670-0060691E3F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DFEBB0-2AC7-499F-881B-F0B1726CA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2174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101CA0-9EB2-4807-BE62-2971FBAE48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2358EB1-C620-48EE-8D97-90A236B3CA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3DF5D0-DF7E-464F-9428-DD4F43C720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34EB07-C976-47D5-AF96-15EB614723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1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B4299B-31EF-4EC1-845C-C937B57674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70B75C-F794-4E53-A787-169F569D43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516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36AF2F7-9440-498B-8673-CB44E5879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C90C79-90FA-4C81-8FAD-FF8A3B888C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A54AEC-35D3-4C55-AA50-E9A80593BE7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FC8C55-DC70-4834-83B4-76CF1E1CF3BC}" type="datetimeFigureOut">
              <a:rPr lang="en-US" smtClean="0"/>
              <a:t>11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42CFA8-6AAD-426F-8ADE-A8FA3FAA32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626C58-42E2-4A8B-A9B1-91B6900FD8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775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media6.mp3"/><Relationship Id="rId3" Type="http://schemas.microsoft.com/office/2007/relationships/media" Target="../media/media4.mp3"/><Relationship Id="rId7" Type="http://schemas.microsoft.com/office/2007/relationships/media" Target="../media/media6.mp3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audio" Target="../media/media5.mp3"/><Relationship Id="rId11" Type="http://schemas.openxmlformats.org/officeDocument/2006/relationships/image" Target="../media/image17.png"/><Relationship Id="rId5" Type="http://schemas.microsoft.com/office/2007/relationships/media" Target="../media/media5.mp3"/><Relationship Id="rId10" Type="http://schemas.openxmlformats.org/officeDocument/2006/relationships/image" Target="../media/image16.png"/><Relationship Id="rId4" Type="http://schemas.openxmlformats.org/officeDocument/2006/relationships/audio" Target="../media/media4.mp3"/><Relationship Id="rId9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media6.mp3"/><Relationship Id="rId3" Type="http://schemas.microsoft.com/office/2007/relationships/media" Target="../media/media4.mp3"/><Relationship Id="rId7" Type="http://schemas.microsoft.com/office/2007/relationships/media" Target="../media/media6.mp3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audio" Target="../media/media5.mp3"/><Relationship Id="rId11" Type="http://schemas.openxmlformats.org/officeDocument/2006/relationships/image" Target="../media/image17.png"/><Relationship Id="rId5" Type="http://schemas.microsoft.com/office/2007/relationships/media" Target="../media/media5.mp3"/><Relationship Id="rId10" Type="http://schemas.openxmlformats.org/officeDocument/2006/relationships/image" Target="../media/image16.png"/><Relationship Id="rId4" Type="http://schemas.openxmlformats.org/officeDocument/2006/relationships/audio" Target="../media/media4.mp3"/><Relationship Id="rId9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media6.mp3"/><Relationship Id="rId3" Type="http://schemas.microsoft.com/office/2007/relationships/media" Target="../media/media4.mp3"/><Relationship Id="rId7" Type="http://schemas.microsoft.com/office/2007/relationships/media" Target="../media/media6.mp3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audio" Target="../media/media5.mp3"/><Relationship Id="rId11" Type="http://schemas.openxmlformats.org/officeDocument/2006/relationships/image" Target="../media/image17.png"/><Relationship Id="rId5" Type="http://schemas.microsoft.com/office/2007/relationships/media" Target="../media/media5.mp3"/><Relationship Id="rId10" Type="http://schemas.openxmlformats.org/officeDocument/2006/relationships/image" Target="../media/image16.png"/><Relationship Id="rId4" Type="http://schemas.openxmlformats.org/officeDocument/2006/relationships/audio" Target="../media/media4.mp3"/><Relationship Id="rId9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audio" Target="../media/media6.mp3"/><Relationship Id="rId3" Type="http://schemas.microsoft.com/office/2007/relationships/media" Target="../media/media4.mp3"/><Relationship Id="rId7" Type="http://schemas.microsoft.com/office/2007/relationships/media" Target="../media/media6.mp3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audio" Target="../media/media5.mp3"/><Relationship Id="rId11" Type="http://schemas.openxmlformats.org/officeDocument/2006/relationships/image" Target="../media/image17.png"/><Relationship Id="rId5" Type="http://schemas.microsoft.com/office/2007/relationships/media" Target="../media/media5.mp3"/><Relationship Id="rId10" Type="http://schemas.openxmlformats.org/officeDocument/2006/relationships/image" Target="../media/image16.png"/><Relationship Id="rId4" Type="http://schemas.openxmlformats.org/officeDocument/2006/relationships/audio" Target="../media/media4.mp3"/><Relationship Id="rId9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wmf"/><Relationship Id="rId5" Type="http://schemas.openxmlformats.org/officeDocument/2006/relationships/image" Target="../media/image20.gif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7" Type="http://schemas.openxmlformats.org/officeDocument/2006/relationships/image" Target="../media/image8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7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2.mp4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C35F748-31AE-4C11-B7B4-359992A81235}"/>
              </a:ext>
            </a:extLst>
          </p:cNvPr>
          <p:cNvSpPr txBox="1"/>
          <p:nvPr/>
        </p:nvSpPr>
        <p:spPr>
          <a:xfrm>
            <a:off x="-93672" y="3021655"/>
            <a:ext cx="121919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9: 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0 </a:t>
            </a:r>
          </a:p>
          <a:p>
            <a:pPr algn="ctr"/>
            <a:r>
              <a:rPr lang="en-US" sz="400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 VI VÀ DIỆN TÍCH MỘT SỐ TỨ GIÁC ĐÃ </a:t>
            </a:r>
            <a:r>
              <a:rPr lang="en-US" sz="400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</a:p>
          <a:p>
            <a:pPr algn="ctr"/>
            <a:r>
              <a:rPr lang="en-US" sz="400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t3)</a:t>
            </a:r>
            <a:endParaRPr lang="en-US" sz="400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23826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9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6" y="3584278"/>
            <a:ext cx="10872191" cy="1251935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" name="bang b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6" y="510058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b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2" y="5202784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6c</a:t>
            </a:r>
            <a:r>
              <a:rPr 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; </a:t>
            </a:r>
            <a:r>
              <a:rPr 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5</a:t>
            </a:r>
            <a:r>
              <a:rPr 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m</a:t>
            </a:r>
            <a:r>
              <a:rPr lang="en-US" sz="2400" baseline="30000" dirty="0" smtClean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endParaRPr lang="en-US" sz="2400" baseline="300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au hoi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9" y="6060425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0cm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; </a:t>
            </a:r>
            <a:r>
              <a:rPr 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0cm</a:t>
            </a:r>
            <a:r>
              <a:rPr lang="en-US" sz="2400" baseline="30000" dirty="0" smtClean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endParaRPr lang="en-US" sz="2400" baseline="300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6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9" y="5197163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4cm</a:t>
            </a:r>
            <a:r>
              <a:rPr lang="en-US" sz="24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; 20cm</a:t>
            </a:r>
            <a:endParaRPr lang="en-US" sz="2400" baseline="300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56354" y="6060425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0cm; 10cm</a:t>
            </a:r>
            <a:r>
              <a:rPr lang="en-US" sz="24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9E66A1EE-E627-4ACC-B893-05BE78BB43D8}"/>
              </a:ext>
            </a:extLst>
          </p:cNvPr>
          <p:cNvSpPr txBox="1"/>
          <p:nvPr/>
        </p:nvSpPr>
        <p:spPr>
          <a:xfrm>
            <a:off x="1245732" y="3688315"/>
            <a:ext cx="970053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</a:rPr>
              <a:t>Chu vi </a:t>
            </a:r>
            <a:r>
              <a:rPr lang="en-US" sz="3200" dirty="0" err="1">
                <a:solidFill>
                  <a:schemeClr val="bg1"/>
                </a:solidFill>
              </a:rPr>
              <a:t>và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diện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ích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của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hình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chữ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nhật</a:t>
            </a:r>
            <a:r>
              <a:rPr lang="en-US" sz="3200" dirty="0">
                <a:solidFill>
                  <a:schemeClr val="bg1"/>
                </a:solidFill>
              </a:rPr>
              <a:t> ABCD </a:t>
            </a:r>
            <a:r>
              <a:rPr lang="en-US" sz="3200" dirty="0" err="1">
                <a:solidFill>
                  <a:schemeClr val="bg1"/>
                </a:solidFill>
              </a:rPr>
              <a:t>có</a:t>
            </a:r>
            <a:r>
              <a:rPr lang="en-US" sz="3200" dirty="0">
                <a:solidFill>
                  <a:schemeClr val="bg1"/>
                </a:solidFill>
              </a:rPr>
              <a:t> AB = </a:t>
            </a:r>
            <a:r>
              <a:rPr lang="en-US" sz="3200" dirty="0" smtClean="0">
                <a:solidFill>
                  <a:schemeClr val="bg1"/>
                </a:solidFill>
              </a:rPr>
              <a:t>3cm</a:t>
            </a:r>
            <a:r>
              <a:rPr lang="en-US" sz="3200" dirty="0">
                <a:solidFill>
                  <a:schemeClr val="bg1"/>
                </a:solidFill>
              </a:rPr>
              <a:t>; BC = </a:t>
            </a:r>
            <a:r>
              <a:rPr lang="en-US" sz="3200" dirty="0" smtClean="0">
                <a:solidFill>
                  <a:schemeClr val="bg1"/>
                </a:solidFill>
              </a:rPr>
              <a:t>5cm </a:t>
            </a:r>
            <a:r>
              <a:rPr lang="en-US" sz="3200" dirty="0" err="1">
                <a:solidFill>
                  <a:schemeClr val="bg1"/>
                </a:solidFill>
              </a:rPr>
              <a:t>lần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lượt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là</a:t>
            </a:r>
            <a:r>
              <a:rPr lang="en-US" sz="3200" dirty="0">
                <a:solidFill>
                  <a:schemeClr val="bg1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170706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C975AF1-8BB4-444D-993E-F98C38C51C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9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6" y="3584278"/>
            <a:ext cx="10872191" cy="1251935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444047" y="3970834"/>
            <a:ext cx="9383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Hình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thoi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MNPQ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có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cạnh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MN = 6cm.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Tính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chu vi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hình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thoi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MNPQ?</a:t>
            </a:r>
          </a:p>
        </p:txBody>
      </p:sp>
      <p:sp>
        <p:nvSpPr>
          <p:cNvPr id="15" name="bang c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4610" y="596129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6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cau hoi c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4285" y="6063493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4cm</a:t>
            </a: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2" y="5197163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4cm</a:t>
            </a:r>
            <a:r>
              <a:rPr lang="en-US" sz="2400" baseline="300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6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9" y="5197163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2cm</a:t>
            </a: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2" y="6060425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2cm</a:t>
            </a:r>
            <a:r>
              <a:rPr lang="en-US" sz="2400" baseline="300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749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9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6" y="3584278"/>
            <a:ext cx="10872191" cy="1251935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404151" y="3740844"/>
            <a:ext cx="93836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cm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cm</a:t>
            </a: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6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44" indent="-285744" algn="ctr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6" y="5094960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44" indent="-285744" algn="ctr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2" y="6060424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0 cm</a:t>
            </a:r>
            <a:r>
              <a:rPr lang="en-US" sz="2400" baseline="300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2" y="5197161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0cm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806332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9" y="5197163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8cm</a:t>
            </a: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1106009" y="6060424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4cm</a:t>
            </a:r>
            <a:r>
              <a:rPr lang="en-US" sz="2400" baseline="300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36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9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6" y="3584278"/>
            <a:ext cx="10872191" cy="1251935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806332" y="3670317"/>
            <a:ext cx="1057933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m,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m.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cm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6332" y="509496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6009" y="5197164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50</a:t>
            </a: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9" y="6060425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00</a:t>
            </a: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135896" y="509496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6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6435572" y="5197164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00</a:t>
            </a: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2" y="6060425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50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52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`</a:t>
            </a:r>
          </a:p>
        </p:txBody>
      </p:sp>
      <p:pic>
        <p:nvPicPr>
          <p:cNvPr id="2051" name="Picture 3" descr="POINSET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525000" y="4931834"/>
            <a:ext cx="2667000" cy="1724460"/>
          </a:xfrm>
          <a:noFill/>
        </p:spPr>
      </p:pic>
      <p:pic>
        <p:nvPicPr>
          <p:cNvPr id="2052" name="Picture 4" descr="POINSET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1706"/>
            <a:ext cx="2642098" cy="1857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 descr="1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9844" y="544109"/>
            <a:ext cx="2059392" cy="150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 descr="FIREWRK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2098" y="4381501"/>
            <a:ext cx="6920255" cy="46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8" descr="21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049" y="4858373"/>
            <a:ext cx="2639608" cy="1750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12" descr="POINSET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9943976" y="-181161"/>
            <a:ext cx="1865157" cy="2630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WordArt 11"/>
          <p:cNvSpPr>
            <a:spLocks noChangeArrowheads="1" noChangeShapeType="1" noTextEdit="1"/>
          </p:cNvSpPr>
          <p:nvPr/>
        </p:nvSpPr>
        <p:spPr bwMode="auto">
          <a:xfrm>
            <a:off x="1719883" y="1790861"/>
            <a:ext cx="9346951" cy="10757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100"/>
              </a:avLst>
            </a:prstTxWarp>
          </a:bodyPr>
          <a:lstStyle/>
          <a:p>
            <a:pPr algn="ctr"/>
            <a:r>
              <a:rPr lang="en-US" sz="4157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TVN</a:t>
            </a:r>
          </a:p>
          <a:p>
            <a:pPr algn="ctr"/>
            <a:r>
              <a:rPr lang="en-US" sz="4157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4157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157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157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157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157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157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157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157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157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157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gk-trang</a:t>
            </a:r>
            <a:r>
              <a:rPr lang="en-US" sz="4157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94.</a:t>
            </a:r>
          </a:p>
          <a:p>
            <a:pPr algn="ctr"/>
            <a:r>
              <a:rPr lang="en-US" sz="4157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4157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157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157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157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157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157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4157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157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157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157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157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4157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157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962221"/>
      </p:ext>
    </p:extLst>
  </p:cSld>
  <p:clrMapOvr>
    <a:masterClrMapping/>
  </p:clrMapOvr>
  <p:transition spd="med">
    <p:newsflash/>
    <p:sndAc>
      <p:stSnd>
        <p:snd r:embed="rId2" name="APPLAUSE.WAV"/>
      </p:stSnd>
    </p:sndAc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726EB66-A435-4190-8F8E-AC3399B71AD7}"/>
              </a:ext>
            </a:extLst>
          </p:cNvPr>
          <p:cNvSpPr txBox="1"/>
          <p:nvPr/>
        </p:nvSpPr>
        <p:spPr>
          <a:xfrm>
            <a:off x="659752" y="68119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E7F0459-B92E-4483-A9C3-87EA5F5F6EC8}"/>
              </a:ext>
            </a:extLst>
          </p:cNvPr>
          <p:cNvSpPr txBox="1"/>
          <p:nvPr/>
        </p:nvSpPr>
        <p:spPr>
          <a:xfrm>
            <a:off x="974967" y="728150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B0D7321-B2E7-4780-9E1B-8BD0944B5C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0570" y="1389357"/>
            <a:ext cx="5842190" cy="254151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F98EF99-8A60-4890-AEED-DDB4548584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843" y="4212318"/>
            <a:ext cx="9970301" cy="2391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9500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726EB66-A435-4190-8F8E-AC3399B71AD7}"/>
              </a:ext>
            </a:extLst>
          </p:cNvPr>
          <p:cNvSpPr txBox="1"/>
          <p:nvPr/>
        </p:nvSpPr>
        <p:spPr>
          <a:xfrm>
            <a:off x="659752" y="68119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E7F0459-B92E-4483-A9C3-87EA5F5F6EC8}"/>
              </a:ext>
            </a:extLst>
          </p:cNvPr>
          <p:cNvSpPr txBox="1"/>
          <p:nvPr/>
        </p:nvSpPr>
        <p:spPr>
          <a:xfrm>
            <a:off x="974967" y="730105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9FDF1E3-4AE2-463D-983B-CD7FE29EE4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7273" y="472949"/>
            <a:ext cx="5264727" cy="2710551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D3BB3B67-EF9D-479D-B86A-10BD7CD373DD}"/>
              </a:ext>
            </a:extLst>
          </p:cNvPr>
          <p:cNvSpPr/>
          <p:nvPr/>
        </p:nvSpPr>
        <p:spPr>
          <a:xfrm>
            <a:off x="345918" y="2739201"/>
            <a:ext cx="2174308" cy="738663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4: SGK/98</a:t>
            </a: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C42E3F2-99F2-4237-86B6-744CF0EE87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9287" y="3532076"/>
            <a:ext cx="5722100" cy="2927201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A77EF55-124A-4CDC-A1A7-8901A16643AE}"/>
              </a:ext>
            </a:extLst>
          </p:cNvPr>
          <p:cNvSpPr/>
          <p:nvPr/>
        </p:nvSpPr>
        <p:spPr>
          <a:xfrm>
            <a:off x="159695" y="3611255"/>
            <a:ext cx="7297270" cy="3003245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(60 + 1160) = 440 (cm)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 . 50 = 200 (cm)</a:t>
            </a:r>
          </a:p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é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40 + 2 . 200 = 840 (cm) = 8,4 (m)</a:t>
            </a:r>
          </a:p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é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. 8,4 = 33,6 (m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C377365-448C-4791-9D6D-2B1597531D61}"/>
              </a:ext>
            </a:extLst>
          </p:cNvPr>
          <p:cNvSpPr txBox="1"/>
          <p:nvPr/>
        </p:nvSpPr>
        <p:spPr>
          <a:xfrm>
            <a:off x="801279" y="1317864"/>
            <a:ext cx="6023728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ắ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u vi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?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9A4FA5E9-72AE-4BFA-A26A-E7B1CB664A3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95" y="1391312"/>
            <a:ext cx="657664" cy="1055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132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726EB66-A435-4190-8F8E-AC3399B71AD7}"/>
              </a:ext>
            </a:extLst>
          </p:cNvPr>
          <p:cNvSpPr txBox="1"/>
          <p:nvPr/>
        </p:nvSpPr>
        <p:spPr>
          <a:xfrm>
            <a:off x="604157" y="0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E7F0459-B92E-4483-A9C3-87EA5F5F6EC8}"/>
              </a:ext>
            </a:extLst>
          </p:cNvPr>
          <p:cNvSpPr txBox="1"/>
          <p:nvPr/>
        </p:nvSpPr>
        <p:spPr>
          <a:xfrm>
            <a:off x="895191" y="537397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FD07186A-968C-493A-A9FC-038F48A5CA29}"/>
              </a:ext>
            </a:extLst>
          </p:cNvPr>
          <p:cNvSpPr/>
          <p:nvPr/>
        </p:nvSpPr>
        <p:spPr>
          <a:xfrm>
            <a:off x="339482" y="3465378"/>
            <a:ext cx="5700923" cy="3261674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4: S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inh thoi dong (convert-video-online.com)">
            <a:hlinkClick r:id="" action="ppaction://media"/>
            <a:extLst>
              <a:ext uri="{FF2B5EF4-FFF2-40B4-BE49-F238E27FC236}">
                <a16:creationId xmlns:a16="http://schemas.microsoft.com/office/drawing/2014/main" id="{99BC62B4-32C7-4541-9DEE-F3A556A4685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331439" y="3465378"/>
            <a:ext cx="5872974" cy="3091992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7350F312-E18A-45FA-A99C-A39F7D294FDB}"/>
              </a:ext>
            </a:extLst>
          </p:cNvPr>
          <p:cNvSpPr/>
          <p:nvPr/>
        </p:nvSpPr>
        <p:spPr>
          <a:xfrm>
            <a:off x="400132" y="1759764"/>
            <a:ext cx="5640273" cy="163285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3: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BF06541E-ADFA-4E70-99B0-655FCA7B2409}"/>
              </a:ext>
            </a:extLst>
          </p:cNvPr>
          <p:cNvSpPr/>
          <p:nvPr/>
        </p:nvSpPr>
        <p:spPr>
          <a:xfrm>
            <a:off x="6965105" y="1271360"/>
            <a:ext cx="5093616" cy="174328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8HS/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; 4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55F75579-B9FC-4F8C-BD39-251EC4E324E3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559722" y="73895"/>
            <a:ext cx="1498999" cy="843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771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32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81232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726EB66-A435-4190-8F8E-AC3399B71AD7}"/>
              </a:ext>
            </a:extLst>
          </p:cNvPr>
          <p:cNvSpPr txBox="1"/>
          <p:nvPr/>
        </p:nvSpPr>
        <p:spPr>
          <a:xfrm>
            <a:off x="604157" y="472949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E7F0459-B92E-4483-A9C3-87EA5F5F6EC8}"/>
              </a:ext>
            </a:extLst>
          </p:cNvPr>
          <p:cNvSpPr txBox="1"/>
          <p:nvPr/>
        </p:nvSpPr>
        <p:spPr>
          <a:xfrm>
            <a:off x="919372" y="1134935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813D7F3-CCF2-45C8-A722-CD36CCF039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57" y="3026730"/>
            <a:ext cx="11814495" cy="30703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1CB16FA-BD5D-4A49-87E3-91D8DB6D64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95" y="1518617"/>
            <a:ext cx="657664" cy="10552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E8249D6-3B95-48A7-8D16-D0AAF695B53A}"/>
              </a:ext>
            </a:extLst>
          </p:cNvPr>
          <p:cNvSpPr txBox="1"/>
          <p:nvPr/>
        </p:nvSpPr>
        <p:spPr>
          <a:xfrm>
            <a:off x="604157" y="2180603"/>
            <a:ext cx="10622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3254175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94DD3D6A-8784-4FC0-944D-E1DA24802150}"/>
              </a:ext>
            </a:extLst>
          </p:cNvPr>
          <p:cNvSpPr/>
          <p:nvPr/>
        </p:nvSpPr>
        <p:spPr>
          <a:xfrm>
            <a:off x="471055" y="498764"/>
            <a:ext cx="2935534" cy="1079024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6 (SGK/100)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83B6EA9-1F18-415D-A1FA-F7625B7260E9}"/>
              </a:ext>
            </a:extLst>
          </p:cNvPr>
          <p:cNvGrpSpPr/>
          <p:nvPr/>
        </p:nvGrpSpPr>
        <p:grpSpPr>
          <a:xfrm>
            <a:off x="2446446" y="3972589"/>
            <a:ext cx="7582512" cy="2127116"/>
            <a:chOff x="2446446" y="3972589"/>
            <a:chExt cx="7582512" cy="2127116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B1A7D779-C4D4-48C8-9632-BC55ED2B75AF}"/>
                </a:ext>
              </a:extLst>
            </p:cNvPr>
            <p:cNvSpPr/>
            <p:nvPr/>
          </p:nvSpPr>
          <p:spPr>
            <a:xfrm>
              <a:off x="2446446" y="3972589"/>
              <a:ext cx="7582512" cy="1970902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ctr"/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o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CD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pPr algn="ctr"/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S = 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BAD4BD61-057C-4F0A-9667-8614A6AA00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871594"/>
                </p:ext>
              </p:extLst>
            </p:nvPr>
          </p:nvGraphicFramePr>
          <p:xfrm>
            <a:off x="4034671" y="5051891"/>
            <a:ext cx="5024488" cy="1047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3" imgW="1765080" imgH="393480" progId="Equation.DSMT4">
                    <p:embed/>
                  </p:oleObj>
                </mc:Choice>
                <mc:Fallback>
                  <p:oleObj name="Equation" r:id="rId3" imgW="17650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34671" y="5051891"/>
                          <a:ext cx="5024488" cy="10478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22D66B50-3335-4C88-8E29-3E0D3930370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441" y="-136712"/>
            <a:ext cx="5904688" cy="4095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8330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A7BA2580-CE5D-496F-B8E6-FCD4BF86B54B}"/>
              </a:ext>
            </a:extLst>
          </p:cNvPr>
          <p:cNvSpPr/>
          <p:nvPr/>
        </p:nvSpPr>
        <p:spPr>
          <a:xfrm>
            <a:off x="346363" y="193965"/>
            <a:ext cx="11499273" cy="18288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(SGK/100)</a:t>
            </a:r>
            <a:r>
              <a:rPr lang="en-US" sz="2800" dirty="0">
                <a:solidFill>
                  <a:schemeClr val="tx1"/>
                </a:solidFill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m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m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DEBF8E-CB2B-457D-972A-CF9B736781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5382" y="2244238"/>
            <a:ext cx="6506587" cy="4613762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D7228315-5BD7-40E2-BB8C-ECEBA49B949B}"/>
              </a:ext>
            </a:extLst>
          </p:cNvPr>
          <p:cNvGrpSpPr/>
          <p:nvPr/>
        </p:nvGrpSpPr>
        <p:grpSpPr>
          <a:xfrm>
            <a:off x="277091" y="2493816"/>
            <a:ext cx="6345382" cy="3629891"/>
            <a:chOff x="277091" y="2493816"/>
            <a:chExt cx="6345382" cy="3629891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D117FE8A-FC66-4BF0-A108-5BFF9A0AEC8D}"/>
                </a:ext>
              </a:extLst>
            </p:cNvPr>
            <p:cNvSpPr/>
            <p:nvPr/>
          </p:nvSpPr>
          <p:spPr>
            <a:xfrm>
              <a:off x="277091" y="2493816"/>
              <a:ext cx="6345382" cy="3629891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ctr"/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ản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o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pPr algn="ctr"/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y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a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ồ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ản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o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20 . 4 = 80(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y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 algn="ctr"/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DFBB0064-5618-457A-B81C-5DF5B2CF94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773349"/>
                </p:ext>
              </p:extLst>
            </p:nvPr>
          </p:nvGraphicFramePr>
          <p:xfrm>
            <a:off x="1695984" y="3714244"/>
            <a:ext cx="2953414" cy="1189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4" imgW="977760" imgH="393480" progId="Equation.DSMT4">
                    <p:embed/>
                  </p:oleObj>
                </mc:Choice>
                <mc:Fallback>
                  <p:oleObj name="Equation" r:id="rId4" imgW="9777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95984" y="3714244"/>
                          <a:ext cx="2953414" cy="1189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5668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A5C37F1-5E6B-4F91-97A4-0029D70570B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1" t="1566" r="3327" b="6191"/>
          <a:stretch/>
        </p:blipFill>
        <p:spPr>
          <a:xfrm>
            <a:off x="0" y="1"/>
            <a:ext cx="1220971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656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logo" descr="O-ico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19" t="16440" r="14776" b="10264"/>
          <a:stretch/>
        </p:blipFill>
        <p:spPr bwMode="auto">
          <a:xfrm>
            <a:off x="2362200" y="-152400"/>
            <a:ext cx="7315200" cy="7315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4374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3000" fill="hold"/>
                                        <p:tgtEl>
                                          <p:spTgt spid="4"/>
                                        </p:tgtEl>
                                      </p:cBhvr>
                                      <p:by x="800000" y="8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8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716</TotalTime>
  <Words>579</Words>
  <Application>Microsoft Office PowerPoint</Application>
  <PresentationFormat>Widescreen</PresentationFormat>
  <Paragraphs>61</Paragraphs>
  <Slides>14</Slides>
  <Notes>0</Notes>
  <HiddenSlides>0</HiddenSlides>
  <MMClips>18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`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y laptop</dc:creator>
  <cp:lastModifiedBy>Windows User</cp:lastModifiedBy>
  <cp:revision>44</cp:revision>
  <dcterms:created xsi:type="dcterms:W3CDTF">2021-08-12T07:56:24Z</dcterms:created>
  <dcterms:modified xsi:type="dcterms:W3CDTF">2021-11-11T04:17:43Z</dcterms:modified>
</cp:coreProperties>
</file>